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50000"/>
              </a:srgbClr>
            </a:gs>
            <a:gs pos="95000">
              <a:srgbClr val="FFCCCC">
                <a:alpha val="5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190165" y="1813246"/>
            <a:ext cx="676371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Straight-line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graphs</a:t>
            </a:r>
            <a:endParaRPr lang="ja-JP" altLang="en-US" sz="80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02796" y="4529805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577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046" y="1236616"/>
                <a:ext cx="4171405" cy="525126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1) Find the point of intersection for each pair of lines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1 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4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 each of the following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0</m:t>
                        </m:r>
                      </m:e>
                    </m:rad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00</m:t>
                        </m:r>
                      </m:e>
                    </m:rad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5</m:t>
                        </m:r>
                      </m:e>
                    </m:rad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046" y="1236616"/>
                <a:ext cx="4171405" cy="5251269"/>
              </a:xfrm>
              <a:blipFill>
                <a:blip r:embed="rId2"/>
                <a:stretch>
                  <a:fillRect l="-1460" t="-1278" r="-10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24549" y="1236616"/>
                <a:ext cx="4171405" cy="52512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Make y the subject of each equation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5=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9=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2=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549" y="1236616"/>
                <a:ext cx="4171405" cy="5251269"/>
              </a:xfrm>
              <a:prstGeom prst="rect">
                <a:avLst/>
              </a:prstGeom>
              <a:blipFill>
                <a:blip r:embed="rId3"/>
                <a:stretch>
                  <a:fillRect l="-1460" t="-1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65755" y="2238103"/>
                <a:ext cx="14446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−2,−1)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755" y="2238103"/>
                <a:ext cx="1444626" cy="461665"/>
              </a:xfrm>
              <a:prstGeom prst="rect">
                <a:avLst/>
              </a:prstGeom>
              <a:blipFill>
                <a:blip r:embed="rId4"/>
                <a:stretch>
                  <a:fillRect l="-422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10592" y="2966747"/>
                <a:ext cx="1046312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den>
                          </m:f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6</m:t>
                              </m:r>
                            </m:num>
                            <m:den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592" y="2966747"/>
                <a:ext cx="1046312" cy="6455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66312" y="3862249"/>
                <a:ext cx="9348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312" y="3862249"/>
                <a:ext cx="934871" cy="461665"/>
              </a:xfrm>
              <a:prstGeom prst="rect">
                <a:avLst/>
              </a:prstGeom>
              <a:blipFill>
                <a:blip r:embed="rId6"/>
                <a:stretch>
                  <a:fillRect l="-654" r="-654" b="-18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52898" y="5047826"/>
                <a:ext cx="715388" cy="442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898" y="5047826"/>
                <a:ext cx="715388" cy="4426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81564" y="5490511"/>
                <a:ext cx="858055" cy="442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564" y="5490511"/>
                <a:ext cx="858055" cy="4426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45444" y="5933196"/>
                <a:ext cx="715388" cy="442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44" y="5933196"/>
                <a:ext cx="715388" cy="4426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06978" y="2362124"/>
                <a:ext cx="14807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−2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978" y="2362124"/>
                <a:ext cx="1480790" cy="400110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906978" y="3526997"/>
                <a:ext cx="1523559" cy="670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978" y="3526997"/>
                <a:ext cx="1523559" cy="670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906978" y="4715823"/>
                <a:ext cx="1666225" cy="670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978" y="4715823"/>
                <a:ext cx="1666225" cy="67050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515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478380" y="2319273"/>
            <a:ext cx="8169545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A and 5B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726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8600" y="2798762"/>
            <a:ext cx="3886201" cy="3602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You can work out the gradient of a line if you know 2 points on it.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Let the first point be (x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) and the second be (x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). The following formula gives the gradient: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‘The change in the y values, divided by the change in the x values’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485900" y="4599780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99780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6629400" y="22860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5400000" flipV="1">
            <a:off x="6667500" y="23241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477000" y="19812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y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924800" y="34290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x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5486400" y="2209800"/>
            <a:ext cx="24384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7543800" y="2362200"/>
            <a:ext cx="152400" cy="152400"/>
            <a:chOff x="2928" y="3312"/>
            <a:chExt cx="96" cy="96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6934200" y="2819400"/>
            <a:ext cx="152400" cy="152400"/>
            <a:chOff x="2928" y="3312"/>
            <a:chExt cx="96" cy="96"/>
          </a:xfrm>
        </p:grpSpPr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553200" y="2514600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(x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,y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10400" y="2057400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(x</a:t>
            </a:r>
            <a:r>
              <a:rPr lang="en-GB" sz="1400" baseline="-25000">
                <a:solidFill>
                  <a:srgbClr val="FF0000"/>
                </a:solidFill>
              </a:rPr>
              <a:t>2</a:t>
            </a:r>
            <a:r>
              <a:rPr lang="en-GB" sz="1400">
                <a:solidFill>
                  <a:srgbClr val="FF0000"/>
                </a:solidFill>
              </a:rPr>
              <a:t>,y</a:t>
            </a:r>
            <a:r>
              <a:rPr lang="en-GB" sz="1400" baseline="-25000">
                <a:solidFill>
                  <a:srgbClr val="FF0000"/>
                </a:solidFill>
              </a:rPr>
              <a:t>2</a:t>
            </a:r>
            <a:r>
              <a:rPr lang="en-GB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7010400" y="28956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7620000" y="24384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7543800" y="2514600"/>
            <a:ext cx="914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0000FF"/>
                </a:solidFill>
              </a:rPr>
              <a:t>y</a:t>
            </a:r>
            <a:r>
              <a:rPr lang="en-GB" sz="1400" baseline="-25000">
                <a:solidFill>
                  <a:srgbClr val="0000FF"/>
                </a:solidFill>
              </a:rPr>
              <a:t>2</a:t>
            </a:r>
            <a:r>
              <a:rPr lang="en-GB" sz="1400">
                <a:solidFill>
                  <a:srgbClr val="0000FF"/>
                </a:solidFill>
              </a:rPr>
              <a:t> - y</a:t>
            </a:r>
            <a:r>
              <a:rPr lang="en-GB" sz="1400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934200" y="2895600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0000FF"/>
                </a:solidFill>
              </a:rPr>
              <a:t>x</a:t>
            </a:r>
            <a:r>
              <a:rPr lang="en-GB" sz="1400" baseline="-25000">
                <a:solidFill>
                  <a:srgbClr val="0000FF"/>
                </a:solidFill>
              </a:rPr>
              <a:t>2</a:t>
            </a:r>
            <a:r>
              <a:rPr lang="en-GB" sz="1400">
                <a:solidFill>
                  <a:srgbClr val="0000FF"/>
                </a:solidFill>
              </a:rPr>
              <a:t> - x</a:t>
            </a:r>
            <a:r>
              <a:rPr lang="en-GB" sz="1400" baseline="-25000">
                <a:solidFill>
                  <a:srgbClr val="0000FF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5756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1" grpId="0" animBg="1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575459" y="1463159"/>
            <a:ext cx="3810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Calculate the gradient of the line which passes through (-2,7) and (4,5)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5413659" y="2834759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59" y="2834759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5389847" y="3726934"/>
          <a:ext cx="15128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812447" imgH="418918" progId="Equation.DSMT4">
                  <p:embed/>
                </p:oleObj>
              </mc:Choice>
              <mc:Fallback>
                <p:oleObj name="Equation" r:id="rId5" imgW="812447" imgH="418918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47" y="3726934"/>
                        <a:ext cx="15128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727859" y="2072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727859" y="2453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89859" y="2072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-2, 7)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489859" y="2453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4, 5)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/>
          </p:nvPr>
        </p:nvGraphicFramePr>
        <p:xfrm>
          <a:off x="5718459" y="4663559"/>
          <a:ext cx="9223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459" y="4663559"/>
                        <a:ext cx="9223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5"/>
          <p:cNvSpPr>
            <a:spLocks/>
          </p:cNvSpPr>
          <p:nvPr/>
        </p:nvSpPr>
        <p:spPr bwMode="auto">
          <a:xfrm>
            <a:off x="7013859" y="3215759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9355248 h 43199"/>
              <a:gd name="T4" fmla="*/ 0 w 21600"/>
              <a:gd name="T5" fmla="*/ 967785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6"/>
          <p:cNvSpPr>
            <a:spLocks/>
          </p:cNvSpPr>
          <p:nvPr/>
        </p:nvSpPr>
        <p:spPr bwMode="auto">
          <a:xfrm>
            <a:off x="7013859" y="4130159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9355248 h 43199"/>
              <a:gd name="T4" fmla="*/ 0 w 21600"/>
              <a:gd name="T5" fmla="*/ 967785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42459" y="3368159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numbers in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242459" y="4358759"/>
            <a:ext cx="11430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Work out or leave as a fraction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/>
          </p:nvPr>
        </p:nvGraphicFramePr>
        <p:xfrm>
          <a:off x="5718459" y="5501759"/>
          <a:ext cx="9461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459" y="5501759"/>
                        <a:ext cx="9461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20"/>
          <p:cNvSpPr>
            <a:spLocks/>
          </p:cNvSpPr>
          <p:nvPr/>
        </p:nvSpPr>
        <p:spPr bwMode="auto">
          <a:xfrm>
            <a:off x="7013859" y="5044559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9355248 h 43199"/>
              <a:gd name="T4" fmla="*/ 0 w 21600"/>
              <a:gd name="T5" fmla="*/ 967785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242459" y="5273159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implify if possible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28600" y="2798762"/>
            <a:ext cx="3886201" cy="3602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You can work out the gradient of a line if you know 2 points on it.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Let the first point be (x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) and the second be (x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). The following formula gives the gradient: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‘The change in the y values, divided by the change in the x values’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1485900" y="4599780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99780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71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 animBg="1"/>
      <p:bldP spid="15" grpId="0" animBg="1"/>
      <p:bldP spid="16" grpId="0"/>
      <p:bldP spid="17" grpId="0"/>
      <p:bldP spid="19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476750" y="1466497"/>
            <a:ext cx="403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 joining (2, -5) to (4, a) has a gradient of -1. Calculate the value of a.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5314950" y="2838097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838097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5314950" y="3676297"/>
          <a:ext cx="1582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676297"/>
                        <a:ext cx="1582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629150" y="2076097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629150" y="2457097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391150" y="2076097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2, -5)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391150" y="2457097"/>
            <a:ext cx="1143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4, a)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/>
          </p:nvPr>
        </p:nvGraphicFramePr>
        <p:xfrm>
          <a:off x="5467350" y="4438297"/>
          <a:ext cx="12303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438297"/>
                        <a:ext cx="12303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5"/>
          <p:cNvSpPr>
            <a:spLocks/>
          </p:cNvSpPr>
          <p:nvPr/>
        </p:nvSpPr>
        <p:spPr bwMode="auto">
          <a:xfrm>
            <a:off x="6915150" y="3219097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6"/>
          <p:cNvSpPr>
            <a:spLocks/>
          </p:cNvSpPr>
          <p:nvPr/>
        </p:nvSpPr>
        <p:spPr bwMode="auto">
          <a:xfrm>
            <a:off x="6915150" y="4057297"/>
            <a:ext cx="228600" cy="7620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3441144 h 43199"/>
              <a:gd name="T4" fmla="*/ 0 w 21600"/>
              <a:gd name="T5" fmla="*/ 672073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143750" y="3371497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numbers in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143750" y="4285897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18" name="Arc 20"/>
          <p:cNvSpPr>
            <a:spLocks/>
          </p:cNvSpPr>
          <p:nvPr/>
        </p:nvSpPr>
        <p:spPr bwMode="auto">
          <a:xfrm>
            <a:off x="6915150" y="4819297"/>
            <a:ext cx="228600" cy="6858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7143750" y="4895497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Multiply by 2</a:t>
            </a: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/>
          </p:nvPr>
        </p:nvGraphicFramePr>
        <p:xfrm>
          <a:off x="5467350" y="5276497"/>
          <a:ext cx="1206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647419" imgH="177723" progId="Equation.DSMT4">
                  <p:embed/>
                </p:oleObj>
              </mc:Choice>
              <mc:Fallback>
                <p:oleObj name="Equation" r:id="rId9" imgW="647419" imgH="177723" progId="Equation.DSMT4">
                  <p:embed/>
                  <p:pic>
                    <p:nvPicPr>
                      <p:cNvPr id="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5276497"/>
                        <a:ext cx="1206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extLst/>
          </p:nvPr>
        </p:nvGraphicFramePr>
        <p:xfrm>
          <a:off x="5695950" y="5886097"/>
          <a:ext cx="8270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444114" imgH="177646" progId="Equation.DSMT4">
                  <p:embed/>
                </p:oleObj>
              </mc:Choice>
              <mc:Fallback>
                <p:oleObj name="Equation" r:id="rId11" imgW="444114" imgH="177646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886097"/>
                        <a:ext cx="8270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4"/>
          <p:cNvSpPr>
            <a:spLocks/>
          </p:cNvSpPr>
          <p:nvPr/>
        </p:nvSpPr>
        <p:spPr bwMode="auto">
          <a:xfrm>
            <a:off x="6915150" y="5505097"/>
            <a:ext cx="228600" cy="6096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8602332 h 43199"/>
              <a:gd name="T4" fmla="*/ 0 w 21600"/>
              <a:gd name="T5" fmla="*/ 430126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7143750" y="5657497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tract 5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28600" y="2798762"/>
            <a:ext cx="3886201" cy="3602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You can work out the gradient of a line if you know 2 points on it.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Let the first point be (x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) and the second be (x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). The following formula gives the gradient: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‘The change in the y values, divided by the change in the x values’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1485900" y="4599780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99780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0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 animBg="1"/>
      <p:bldP spid="15" grpId="0" animBg="1"/>
      <p:bldP spid="16" grpId="0"/>
      <p:bldP spid="17" grpId="0"/>
      <p:bldP spid="18" grpId="0" animBg="1"/>
      <p:bldP spid="19" grpId="0"/>
      <p:bldP spid="22" grpId="0" animBg="1"/>
      <p:bldP spid="23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AE7D39-2E48-4F07-8AA7-93B3318403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79528C6-9554-4CD0-B240-945EEEBA83A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705E96-659B-4096-B486-F4FDF10A8B68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78db98b4-7c56-4667-9532-fea666d1edab"/>
    <ds:schemaRef ds:uri="http://purl.org/dc/terms/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4</TotalTime>
  <Words>618</Words>
  <Application>Microsoft Office PowerPoint</Application>
  <PresentationFormat>On-screen Show (4:3)</PresentationFormat>
  <Paragraphs>9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8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Kristen ITC</vt:lpstr>
      <vt:lpstr>Segoe UI Black</vt:lpstr>
      <vt:lpstr>Office テーマ</vt:lpstr>
      <vt:lpstr>Equation</vt:lpstr>
      <vt:lpstr>PowerPoint Presentation</vt:lpstr>
      <vt:lpstr>Prior Knowledge Check</vt:lpstr>
      <vt:lpstr>PowerPoint Presentation</vt:lpstr>
      <vt:lpstr>Straight-line graphs</vt:lpstr>
      <vt:lpstr>Straight-line graphs</vt:lpstr>
      <vt:lpstr>Straight-line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4</cp:revision>
  <dcterms:created xsi:type="dcterms:W3CDTF">2017-08-14T15:35:38Z</dcterms:created>
  <dcterms:modified xsi:type="dcterms:W3CDTF">2021-03-25T15:5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